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02AC" w:rsidRPr="00C02941" w:rsidRDefault="008702AC" w:rsidP="00886687">
      <w:pPr>
        <w:jc w:val="center"/>
        <w:rPr>
          <w:rFonts w:ascii="Times" w:hAnsi="Times" w:cs="Times"/>
          <w:b/>
          <w:bCs/>
          <w:sz w:val="24"/>
          <w:szCs w:val="24"/>
        </w:rPr>
      </w:pPr>
      <w:r w:rsidRPr="00C02941">
        <w:rPr>
          <w:rFonts w:ascii="Times" w:hAnsi="Times" w:cs="Times"/>
          <w:b/>
          <w:bCs/>
          <w:sz w:val="24"/>
          <w:szCs w:val="24"/>
        </w:rPr>
        <w:t>Graphical Abstract</w:t>
      </w:r>
    </w:p>
    <w:p w:rsidR="004D24D3" w:rsidRPr="004D24D3" w:rsidRDefault="004D24D3" w:rsidP="004D24D3">
      <w:pPr>
        <w:spacing w:line="360" w:lineRule="auto"/>
        <w:jc w:val="center"/>
        <w:rPr>
          <w:rFonts w:asciiTheme="majorBidi" w:hAnsiTheme="majorBidi" w:cstheme="majorBidi"/>
          <w:b/>
          <w:bCs/>
          <w:caps/>
          <w:sz w:val="24"/>
          <w:szCs w:val="24"/>
        </w:rPr>
      </w:pPr>
      <w:r w:rsidRPr="004D24D3">
        <w:rPr>
          <w:rFonts w:asciiTheme="majorBidi" w:hAnsiTheme="majorBidi" w:cstheme="majorBidi"/>
          <w:b/>
          <w:bCs/>
          <w:caps/>
          <w:sz w:val="24"/>
          <w:szCs w:val="24"/>
        </w:rPr>
        <w:t>Synthesis, Characterization and Cytotoxicity Evaluation of Some Novel Pyridine Derivatives</w:t>
      </w:r>
    </w:p>
    <w:p w:rsidR="004D0F13" w:rsidRPr="007673A5" w:rsidRDefault="004D0F13" w:rsidP="004D0F13">
      <w:pPr>
        <w:spacing w:line="360" w:lineRule="auto"/>
        <w:jc w:val="center"/>
        <w:rPr>
          <w:rFonts w:asciiTheme="majorBidi" w:hAnsiTheme="majorBidi" w:cstheme="majorBidi"/>
          <w:b/>
          <w:bCs/>
          <w:color w:val="000000"/>
          <w:sz w:val="24"/>
          <w:szCs w:val="24"/>
          <w:vertAlign w:val="superscript"/>
        </w:rPr>
      </w:pPr>
      <w:proofErr w:type="spellStart"/>
      <w:r w:rsidRPr="007673A5">
        <w:rPr>
          <w:rFonts w:asciiTheme="majorBidi" w:hAnsiTheme="majorBidi" w:cstheme="majorBidi"/>
          <w:b/>
          <w:bCs/>
          <w:sz w:val="24"/>
          <w:szCs w:val="24"/>
        </w:rPr>
        <w:t>Eman</w:t>
      </w:r>
      <w:proofErr w:type="spellEnd"/>
      <w:r w:rsidRPr="007673A5">
        <w:rPr>
          <w:rFonts w:asciiTheme="majorBidi" w:hAnsiTheme="majorBidi" w:cstheme="majorBidi"/>
          <w:b/>
          <w:bCs/>
          <w:sz w:val="24"/>
          <w:szCs w:val="24"/>
        </w:rPr>
        <w:t xml:space="preserve"> H. Helmy</w:t>
      </w:r>
      <w:proofErr w:type="gramStart"/>
      <w:r w:rsidRPr="007673A5">
        <w:rPr>
          <w:rFonts w:asciiTheme="majorBidi" w:hAnsiTheme="majorBidi" w:cstheme="majorBidi"/>
          <w:b/>
          <w:bCs/>
          <w:sz w:val="24"/>
          <w:szCs w:val="24"/>
        </w:rPr>
        <w:t>,</w:t>
      </w:r>
      <w:r w:rsidRPr="007673A5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proofErr w:type="gramEnd"/>
      <w:r w:rsidRPr="007673A5">
        <w:rPr>
          <w:rFonts w:asciiTheme="majorBidi" w:hAnsiTheme="majorBidi" w:cstheme="majorBidi"/>
          <w:b/>
          <w:bCs/>
          <w:sz w:val="24"/>
          <w:szCs w:val="24"/>
        </w:rPr>
        <w:t xml:space="preserve"> Khaled S. Mohamed</w:t>
      </w:r>
      <w:r w:rsidRPr="007673A5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 xml:space="preserve"> </w:t>
      </w:r>
      <w:r w:rsidRPr="007673A5">
        <w:rPr>
          <w:rFonts w:asciiTheme="majorBidi" w:hAnsiTheme="majorBidi" w:cstheme="majorBidi"/>
          <w:b/>
          <w:bCs/>
          <w:sz w:val="24"/>
          <w:szCs w:val="24"/>
        </w:rPr>
        <w:t>,</w:t>
      </w:r>
      <w:r w:rsidRPr="007673A5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2*</w:t>
      </w:r>
      <w:r w:rsidRPr="007673A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</w:rPr>
        <w:t>Hemat</w:t>
      </w:r>
      <w:proofErr w:type="spellEnd"/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</w:rPr>
        <w:t xml:space="preserve"> M. Dardeer</w:t>
      </w:r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  <w:vertAlign w:val="superscript"/>
        </w:rPr>
        <w:t xml:space="preserve">3 </w:t>
      </w:r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</w:rPr>
        <w:t>and</w:t>
      </w:r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  <w:vertAlign w:val="superscript"/>
        </w:rPr>
        <w:t xml:space="preserve"> </w:t>
      </w:r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</w:rPr>
        <w:t>Ahmed A. Fadda</w:t>
      </w:r>
      <w:r w:rsidRPr="007673A5">
        <w:rPr>
          <w:rFonts w:asciiTheme="majorBidi" w:hAnsiTheme="majorBidi" w:cstheme="majorBidi"/>
          <w:b/>
          <w:bCs/>
          <w:color w:val="000000"/>
          <w:sz w:val="24"/>
          <w:szCs w:val="24"/>
          <w:vertAlign w:val="superscript"/>
        </w:rPr>
        <w:t>1</w:t>
      </w:r>
    </w:p>
    <w:p w:rsidR="004D0F13" w:rsidRPr="007673A5" w:rsidRDefault="004D0F13" w:rsidP="004D0F13">
      <w:pPr>
        <w:spacing w:after="0" w:line="36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7673A5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1</w:t>
      </w:r>
      <w:r w:rsidRPr="007673A5">
        <w:rPr>
          <w:rFonts w:asciiTheme="majorBidi" w:hAnsiTheme="majorBidi" w:cstheme="majorBidi"/>
          <w:i/>
          <w:iCs/>
          <w:sz w:val="24"/>
          <w:szCs w:val="24"/>
        </w:rPr>
        <w:t>Department of Chemistry, Faculty of Science, Mansoura University, ET-35516 Mansoura, Egypt</w:t>
      </w:r>
    </w:p>
    <w:p w:rsidR="004D0F13" w:rsidRPr="007673A5" w:rsidRDefault="004D0F13" w:rsidP="004D0F13">
      <w:pPr>
        <w:spacing w:line="36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7673A5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2</w:t>
      </w:r>
      <w:r w:rsidRPr="007673A5">
        <w:rPr>
          <w:rFonts w:asciiTheme="majorBidi" w:hAnsiTheme="majorBidi" w:cstheme="majorBidi"/>
          <w:i/>
          <w:iCs/>
          <w:sz w:val="24"/>
          <w:szCs w:val="24"/>
        </w:rPr>
        <w:t>Engineering Chemistry Department, Higher Institute for Engineering and Technology, New Damietta, Egypt.</w:t>
      </w:r>
    </w:p>
    <w:p w:rsidR="004D0F13" w:rsidRPr="007673A5" w:rsidRDefault="004D0F13" w:rsidP="004D0F13">
      <w:pPr>
        <w:spacing w:line="360" w:lineRule="auto"/>
        <w:jc w:val="center"/>
        <w:rPr>
          <w:rFonts w:asciiTheme="majorBidi" w:hAnsiTheme="majorBidi" w:cstheme="majorBidi"/>
          <w:i/>
          <w:iCs/>
          <w:color w:val="000000"/>
          <w:sz w:val="24"/>
          <w:szCs w:val="24"/>
        </w:rPr>
      </w:pPr>
      <w:proofErr w:type="gramStart"/>
      <w:r w:rsidRPr="007673A5">
        <w:rPr>
          <w:rFonts w:asciiTheme="majorBidi" w:hAnsiTheme="majorBidi" w:cstheme="majorBidi"/>
          <w:b/>
          <w:bCs/>
          <w:i/>
          <w:iCs/>
          <w:sz w:val="24"/>
          <w:szCs w:val="24"/>
          <w:vertAlign w:val="superscript"/>
        </w:rPr>
        <w:t>3</w:t>
      </w:r>
      <w:proofErr w:type="gramEnd"/>
      <w:r w:rsidRPr="007673A5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Pr="007673A5">
        <w:rPr>
          <w:rFonts w:asciiTheme="majorBidi" w:hAnsiTheme="majorBidi" w:cstheme="majorBidi"/>
          <w:i/>
          <w:iCs/>
          <w:color w:val="000000"/>
          <w:sz w:val="24"/>
          <w:szCs w:val="24"/>
        </w:rPr>
        <w:t xml:space="preserve">Chemistry Department, Faculty of Science, South Valley University, </w:t>
      </w:r>
      <w:proofErr w:type="spellStart"/>
      <w:r w:rsidRPr="007673A5">
        <w:rPr>
          <w:rFonts w:asciiTheme="majorBidi" w:hAnsiTheme="majorBidi" w:cstheme="majorBidi"/>
          <w:i/>
          <w:iCs/>
          <w:color w:val="000000"/>
          <w:sz w:val="24"/>
          <w:szCs w:val="24"/>
        </w:rPr>
        <w:t>Qena</w:t>
      </w:r>
      <w:proofErr w:type="spellEnd"/>
      <w:r w:rsidRPr="007673A5">
        <w:rPr>
          <w:rFonts w:asciiTheme="majorBidi" w:hAnsiTheme="majorBidi" w:cstheme="majorBidi"/>
          <w:i/>
          <w:iCs/>
          <w:color w:val="000000"/>
          <w:sz w:val="24"/>
          <w:szCs w:val="24"/>
        </w:rPr>
        <w:t xml:space="preserve"> 83523, Egypt</w:t>
      </w:r>
    </w:p>
    <w:p w:rsidR="004D0F13" w:rsidRPr="007673A5" w:rsidRDefault="004D0F13" w:rsidP="004D0F13">
      <w:pPr>
        <w:spacing w:line="360" w:lineRule="auto"/>
        <w:jc w:val="center"/>
        <w:rPr>
          <w:rFonts w:asciiTheme="majorBidi" w:hAnsiTheme="majorBidi" w:cstheme="majorBidi"/>
          <w:i/>
          <w:iCs/>
          <w:color w:val="000000"/>
          <w:sz w:val="24"/>
          <w:szCs w:val="24"/>
        </w:rPr>
      </w:pPr>
      <w:r w:rsidRPr="007673A5">
        <w:rPr>
          <w:rFonts w:asciiTheme="majorBidi" w:hAnsiTheme="majorBidi" w:cstheme="majorBidi"/>
          <w:i/>
          <w:iCs/>
          <w:color w:val="000000"/>
          <w:sz w:val="24"/>
          <w:szCs w:val="24"/>
        </w:rPr>
        <w:t>*Corresponding author: E-mail: Khaled_samirm@yahoo.com</w:t>
      </w:r>
    </w:p>
    <w:p w:rsidR="004D24D3" w:rsidRPr="00F32BE1" w:rsidRDefault="004D24D3" w:rsidP="004D24D3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p w:rsidR="00E834B9" w:rsidRPr="00035147" w:rsidRDefault="00E834B9" w:rsidP="007C2AB3">
      <w:pPr>
        <w:spacing w:after="0"/>
        <w:jc w:val="center"/>
        <w:rPr>
          <w:rFonts w:ascii="Times" w:hAnsi="Times" w:cs="Times"/>
          <w:sz w:val="24"/>
          <w:szCs w:val="24"/>
        </w:rPr>
      </w:pPr>
    </w:p>
    <w:p w:rsidR="00727863" w:rsidRPr="00C02941" w:rsidRDefault="00B11E7D" w:rsidP="00886687">
      <w:pPr>
        <w:jc w:val="center"/>
        <w:rPr>
          <w:rFonts w:ascii="Times" w:hAnsi="Times" w:cs="Times"/>
          <w:sz w:val="24"/>
          <w:szCs w:val="24"/>
        </w:rPr>
      </w:pPr>
      <w:r>
        <w:object w:dxaOrig="9667" w:dyaOrig="4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29.5pt" o:ole="">
            <v:imagedata r:id="rId5" o:title=""/>
          </v:shape>
          <o:OLEObject Type="Embed" ProgID="ChemDraw.Document.6.0" ShapeID="_x0000_i1025" DrawAspect="Content" ObjectID="_1581304196" r:id="rId6"/>
        </w:object>
      </w:r>
    </w:p>
    <w:sectPr w:rsidR="00727863" w:rsidRPr="00C02941" w:rsidSect="00D932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26415D6"/>
    <w:multiLevelType w:val="hybridMultilevel"/>
    <w:tmpl w:val="D5C6B8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2AC"/>
    <w:rsid w:val="00035147"/>
    <w:rsid w:val="00115D92"/>
    <w:rsid w:val="00133144"/>
    <w:rsid w:val="0014337C"/>
    <w:rsid w:val="00153C4F"/>
    <w:rsid w:val="001809B8"/>
    <w:rsid w:val="00255A72"/>
    <w:rsid w:val="003156F8"/>
    <w:rsid w:val="003174AA"/>
    <w:rsid w:val="00384DDF"/>
    <w:rsid w:val="00396B11"/>
    <w:rsid w:val="003E1D3C"/>
    <w:rsid w:val="004050C8"/>
    <w:rsid w:val="004648AD"/>
    <w:rsid w:val="00472BC0"/>
    <w:rsid w:val="00484FBC"/>
    <w:rsid w:val="0049522C"/>
    <w:rsid w:val="004B72AB"/>
    <w:rsid w:val="004D0F13"/>
    <w:rsid w:val="004D24D3"/>
    <w:rsid w:val="00574B2A"/>
    <w:rsid w:val="00583574"/>
    <w:rsid w:val="005B0B0E"/>
    <w:rsid w:val="00602672"/>
    <w:rsid w:val="006A61A5"/>
    <w:rsid w:val="006D579D"/>
    <w:rsid w:val="00706E52"/>
    <w:rsid w:val="00727863"/>
    <w:rsid w:val="007635E8"/>
    <w:rsid w:val="007867CE"/>
    <w:rsid w:val="0078789D"/>
    <w:rsid w:val="007C2AB3"/>
    <w:rsid w:val="0084154B"/>
    <w:rsid w:val="008702AC"/>
    <w:rsid w:val="00886687"/>
    <w:rsid w:val="008D3573"/>
    <w:rsid w:val="008D4ABA"/>
    <w:rsid w:val="008E169D"/>
    <w:rsid w:val="008F0A03"/>
    <w:rsid w:val="0096412A"/>
    <w:rsid w:val="00985D6F"/>
    <w:rsid w:val="009C18C0"/>
    <w:rsid w:val="009C41E2"/>
    <w:rsid w:val="00A1094B"/>
    <w:rsid w:val="00A216B5"/>
    <w:rsid w:val="00A373A5"/>
    <w:rsid w:val="00A60AD6"/>
    <w:rsid w:val="00A776F9"/>
    <w:rsid w:val="00AD1EC8"/>
    <w:rsid w:val="00B11E7D"/>
    <w:rsid w:val="00B23400"/>
    <w:rsid w:val="00B240E9"/>
    <w:rsid w:val="00B4606E"/>
    <w:rsid w:val="00BB3C25"/>
    <w:rsid w:val="00BC1F4F"/>
    <w:rsid w:val="00BC6ED4"/>
    <w:rsid w:val="00BF5505"/>
    <w:rsid w:val="00C02941"/>
    <w:rsid w:val="00C26F84"/>
    <w:rsid w:val="00C416EB"/>
    <w:rsid w:val="00C55DA2"/>
    <w:rsid w:val="00C72336"/>
    <w:rsid w:val="00D02B1B"/>
    <w:rsid w:val="00D31E32"/>
    <w:rsid w:val="00D434E6"/>
    <w:rsid w:val="00D46E56"/>
    <w:rsid w:val="00D9324D"/>
    <w:rsid w:val="00DC2DBC"/>
    <w:rsid w:val="00E3532C"/>
    <w:rsid w:val="00E400E6"/>
    <w:rsid w:val="00E834B9"/>
    <w:rsid w:val="00FB58C7"/>
    <w:rsid w:val="00FC4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3AFB01-5B23-4CD6-86CE-934C03220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02AC"/>
    <w:rPr>
      <w:rFonts w:ascii="Calibri" w:eastAsia="Times New Roman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61A5"/>
    <w:pPr>
      <w:bidi/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a0"/>
    <w:uiPriority w:val="99"/>
    <w:unhideWhenUsed/>
    <w:rsid w:val="009C41E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3</Words>
  <Characters>478</Characters>
  <Application>Microsoft Office Word</Application>
  <DocSecurity>0</DocSecurity>
  <Lines>3</Lines>
  <Paragraphs>1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dwa</dc:creator>
  <cp:lastModifiedBy>Dr Khalid</cp:lastModifiedBy>
  <cp:revision>6</cp:revision>
  <dcterms:created xsi:type="dcterms:W3CDTF">2017-07-11T12:40:00Z</dcterms:created>
  <dcterms:modified xsi:type="dcterms:W3CDTF">2018-02-28T04:23:00Z</dcterms:modified>
</cp:coreProperties>
</file>